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6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6" r:id="rId11"/>
    <p:sldId id="265" r:id="rId12"/>
    <p:sldId id="267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389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737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7184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244263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2241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5934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7144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0477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535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6114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478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712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15308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036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3477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835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7981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657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  <p:sldLayoutId id="2147483783" r:id="rId14"/>
    <p:sldLayoutId id="2147483784" r:id="rId15"/>
    <p:sldLayoutId id="2147483785" r:id="rId16"/>
    <p:sldLayoutId id="2147483786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9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0.png"/><Relationship Id="rId10" Type="http://schemas.openxmlformats.org/officeDocument/2006/relationships/image" Target="../media/image1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4.png"/><Relationship Id="rId10" Type="http://schemas.openxmlformats.org/officeDocument/2006/relationships/image" Target="../media/image2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A-2 Measures of Ang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114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251" y="1253926"/>
            <a:ext cx="2908044" cy="217036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97437"/>
              </p:ext>
            </p:extLst>
          </p:nvPr>
        </p:nvGraphicFramePr>
        <p:xfrm>
          <a:off x="1409251" y="3660197"/>
          <a:ext cx="190840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9251" y="3660197"/>
                        <a:ext cx="190840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55965"/>
              </p:ext>
            </p:extLst>
          </p:nvPr>
        </p:nvGraphicFramePr>
        <p:xfrm>
          <a:off x="1409251" y="4241993"/>
          <a:ext cx="2014105" cy="47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6" imgW="749160" imgH="177480" progId="Equation.DSMT4">
                  <p:embed/>
                </p:oleObj>
              </mc:Choice>
              <mc:Fallback>
                <p:oleObj name="Equation" r:id="rId6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9251" y="4241993"/>
                        <a:ext cx="2014105" cy="47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76222" y="1526248"/>
            <a:ext cx="9236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nd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629367"/>
              </p:ext>
            </p:extLst>
          </p:nvPr>
        </p:nvGraphicFramePr>
        <p:xfrm>
          <a:off x="5799873" y="1587980"/>
          <a:ext cx="823768" cy="46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9873" y="1587980"/>
                        <a:ext cx="823768" cy="46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70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17964" y="1434812"/>
            <a:ext cx="596028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at are the restrictions on        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decimal degrees)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15374"/>
              </p:ext>
            </p:extLst>
          </p:nvPr>
        </p:nvGraphicFramePr>
        <p:xfrm>
          <a:off x="6343854" y="1434812"/>
          <a:ext cx="805965" cy="52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3854" y="1434812"/>
                        <a:ext cx="805965" cy="523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10831" t="10504" r="42243" b="4697"/>
          <a:stretch/>
        </p:blipFill>
        <p:spPr>
          <a:xfrm>
            <a:off x="1024171" y="2687843"/>
            <a:ext cx="2459776" cy="203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83947" y="435051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6156" y="956179"/>
            <a:ext cx="735806" cy="4786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21962" y="933886"/>
            <a:ext cx="33890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i</a:t>
            </a:r>
            <a:r>
              <a:rPr lang="en-US" sz="3600" dirty="0" smtClean="0"/>
              <a:t>s an acute angle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5303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flipH="1">
            <a:off x="1024770" y="1256146"/>
            <a:ext cx="99295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hat is the angle formed by the hands of a clock at: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1200726" y="2269260"/>
            <a:ext cx="9525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2</a:t>
            </a:r>
            <a:r>
              <a:rPr lang="en-US" sz="3200" dirty="0" smtClean="0"/>
              <a:t>:00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105236" y="2269260"/>
            <a:ext cx="9525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9:30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6420" y="3177811"/>
            <a:ext cx="2147688" cy="21476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896" y="3177811"/>
            <a:ext cx="2181225" cy="209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72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27563" y="1025237"/>
            <a:ext cx="76665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hange       hours into hours and minutes.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60096"/>
              </p:ext>
            </p:extLst>
          </p:nvPr>
        </p:nvGraphicFramePr>
        <p:xfrm>
          <a:off x="3946525" y="908050"/>
          <a:ext cx="6365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6525" y="908050"/>
                        <a:ext cx="63658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17252" y="3133498"/>
            <a:ext cx="78974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Change 7.2 hours </a:t>
            </a:r>
            <a:r>
              <a:rPr lang="en-US" sz="3600" dirty="0"/>
              <a:t>into hours and minutes.</a:t>
            </a:r>
          </a:p>
        </p:txBody>
      </p:sp>
    </p:spTree>
    <p:extLst>
      <p:ext uri="{BB962C8B-B14F-4D97-AF65-F5344CB8AC3E}">
        <p14:creationId xmlns:p14="http://schemas.microsoft.com/office/powerpoint/2010/main" val="24136852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7393" y="735209"/>
            <a:ext cx="101262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ach </a:t>
            </a:r>
            <a:r>
              <a:rPr lang="en-US" sz="3200" smtClean="0"/>
              <a:t>degree </a:t>
            </a:r>
            <a:r>
              <a:rPr lang="en-US" sz="3200" smtClean="0"/>
              <a:t>of an </a:t>
            </a:r>
            <a:r>
              <a:rPr lang="en-US" sz="3200" dirty="0" smtClean="0"/>
              <a:t>angle is divided into 60 minutes ( ‘ ), </a:t>
            </a:r>
          </a:p>
          <a:p>
            <a:r>
              <a:rPr lang="en-US" sz="3200" dirty="0" smtClean="0"/>
              <a:t>and each minute of a degree is divided into 60 seconds ( “ ).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7634"/>
              </p:ext>
            </p:extLst>
          </p:nvPr>
        </p:nvGraphicFramePr>
        <p:xfrm>
          <a:off x="1294422" y="2222891"/>
          <a:ext cx="1855537" cy="6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4422" y="2222891"/>
                        <a:ext cx="1855537" cy="64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49652"/>
              </p:ext>
            </p:extLst>
          </p:nvPr>
        </p:nvGraphicFramePr>
        <p:xfrm>
          <a:off x="1295665" y="3441288"/>
          <a:ext cx="1854294" cy="6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665" y="3441288"/>
                        <a:ext cx="1854294" cy="64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20255"/>
              </p:ext>
            </p:extLst>
          </p:nvPr>
        </p:nvGraphicFramePr>
        <p:xfrm>
          <a:off x="6116055" y="3505660"/>
          <a:ext cx="3056821" cy="52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1041120" imgH="177480" progId="Equation.DSMT4">
                  <p:embed/>
                </p:oleObj>
              </mc:Choice>
              <mc:Fallback>
                <p:oleObj name="Equation" r:id="rId7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6055" y="3505660"/>
                        <a:ext cx="3056821" cy="52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16055" y="2342995"/>
            <a:ext cx="2440804" cy="536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308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660336"/>
              </p:ext>
            </p:extLst>
          </p:nvPr>
        </p:nvGraphicFramePr>
        <p:xfrm>
          <a:off x="8085220" y="2023271"/>
          <a:ext cx="1276851" cy="101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5220" y="2023271"/>
                        <a:ext cx="1276851" cy="1014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8831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0792" y="789272"/>
            <a:ext cx="90959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hange each angle measure into degrees and minute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5542" y="2075227"/>
            <a:ext cx="1315181" cy="10149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2231548"/>
            <a:ext cx="1575900" cy="565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184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-1" r="46664" b="3804"/>
          <a:stretch/>
        </p:blipFill>
        <p:spPr>
          <a:xfrm>
            <a:off x="906895" y="1306367"/>
            <a:ext cx="2909653" cy="216650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98403"/>
              </p:ext>
            </p:extLst>
          </p:nvPr>
        </p:nvGraphicFramePr>
        <p:xfrm>
          <a:off x="4387272" y="1306367"/>
          <a:ext cx="3257468" cy="57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1015920" imgH="177480" progId="Equation.DSMT4">
                  <p:embed/>
                </p:oleObj>
              </mc:Choice>
              <mc:Fallback>
                <p:oleObj name="Equation" r:id="rId4" imgW="1015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7272" y="1306367"/>
                        <a:ext cx="3257468" cy="57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169302"/>
              </p:ext>
            </p:extLst>
          </p:nvPr>
        </p:nvGraphicFramePr>
        <p:xfrm>
          <a:off x="8215464" y="1306367"/>
          <a:ext cx="1053522" cy="52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5464" y="1306367"/>
                        <a:ext cx="1053522" cy="52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61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3163" y="1391684"/>
            <a:ext cx="52314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hange                to degrees. 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27468"/>
              </p:ext>
            </p:extLst>
          </p:nvPr>
        </p:nvGraphicFramePr>
        <p:xfrm>
          <a:off x="2968204" y="1446400"/>
          <a:ext cx="1425143" cy="57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204" y="1446400"/>
                        <a:ext cx="1425143" cy="57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0418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653279"/>
            <a:ext cx="7176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ongruent angles have the same measure.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12929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917" y="3251922"/>
            <a:ext cx="2543175" cy="180022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33455"/>
              </p:ext>
            </p:extLst>
          </p:nvPr>
        </p:nvGraphicFramePr>
        <p:xfrm>
          <a:off x="2582946" y="3716300"/>
          <a:ext cx="3343276" cy="57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1041120" imgH="177480" progId="Equation.DSMT4">
                  <p:embed/>
                </p:oleObj>
              </mc:Choice>
              <mc:Fallback>
                <p:oleObj name="Equation" r:id="rId6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2946" y="3716300"/>
                        <a:ext cx="3343276" cy="57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6019" y="2308225"/>
            <a:ext cx="2447925" cy="221932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84998"/>
              </p:ext>
            </p:extLst>
          </p:nvPr>
        </p:nvGraphicFramePr>
        <p:xfrm>
          <a:off x="7253249" y="4001805"/>
          <a:ext cx="2039325" cy="57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3249" y="4001805"/>
                        <a:ext cx="2039325" cy="57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772519" y="1454489"/>
            <a:ext cx="88186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Angles are congruent, while their measures ae equal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56832"/>
              </p:ext>
            </p:extLst>
          </p:nvPr>
        </p:nvGraphicFramePr>
        <p:xfrm>
          <a:off x="7461250" y="4796511"/>
          <a:ext cx="2057708" cy="50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723600" imgH="177480" progId="Equation.DSMT4">
                  <p:embed/>
                </p:oleObj>
              </mc:Choice>
              <mc:Fallback>
                <p:oleObj name="Equation" r:id="rId11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250" y="4796511"/>
                        <a:ext cx="2057708" cy="505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773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0363" y="415637"/>
            <a:ext cx="7218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ongruent segments have the same length.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12929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9771" y="2470971"/>
            <a:ext cx="4542704" cy="18239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07041"/>
              </p:ext>
            </p:extLst>
          </p:nvPr>
        </p:nvGraphicFramePr>
        <p:xfrm>
          <a:off x="7461379" y="3752522"/>
          <a:ext cx="2239488" cy="65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1379" y="3752522"/>
                        <a:ext cx="2239488" cy="65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8247" y="1931761"/>
            <a:ext cx="4764232" cy="88138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9514"/>
              </p:ext>
            </p:extLst>
          </p:nvPr>
        </p:nvGraphicFramePr>
        <p:xfrm>
          <a:off x="1848995" y="2813144"/>
          <a:ext cx="1922100" cy="66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9" imgW="622080" imgH="215640" progId="Equation.DSMT4">
                  <p:embed/>
                </p:oleObj>
              </mc:Choice>
              <mc:Fallback>
                <p:oleObj name="Equation" r:id="rId9" imgW="622080" imgH="215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8995" y="2813144"/>
                        <a:ext cx="1922100" cy="666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77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0547" y="952500"/>
            <a:ext cx="5733185" cy="25480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5713" y="2109644"/>
            <a:ext cx="1874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ick mark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7993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87</TotalTime>
  <Words>117</Words>
  <Application>Microsoft Office PowerPoint</Application>
  <PresentationFormat>Widescreen</PresentationFormat>
  <Paragraphs>1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Tw Cen MT</vt:lpstr>
      <vt:lpstr>Droplet</vt:lpstr>
      <vt:lpstr>Equation</vt:lpstr>
      <vt:lpstr>1A-2 Measures of Ang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A-2 Measures of Angles</dc:title>
  <dc:creator>Cim Keith</dc:creator>
  <cp:lastModifiedBy>Cim Keith</cp:lastModifiedBy>
  <cp:revision>11</cp:revision>
  <dcterms:created xsi:type="dcterms:W3CDTF">2018-08-02T03:52:33Z</dcterms:created>
  <dcterms:modified xsi:type="dcterms:W3CDTF">2018-08-02T20:13:08Z</dcterms:modified>
</cp:coreProperties>
</file>